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4DF5" w:rsidRDefault="00674DF5" w:rsidP="000630D6">
      <w:r>
        <w:t xml:space="preserve">The USA Memory Championship consists of a variety of challenges, where those competing are asked to memorize names and faces, numbers, cards, and even poetry. Today we are going to do a version of this competition, by spending some time memorizing some letters, and some numbers, and seeing how many of each you can recall. </w:t>
      </w:r>
    </w:p>
    <w:p w:rsidR="00151747" w:rsidRDefault="00151747" w:rsidP="000630D6">
      <w:r w:rsidRPr="00502467">
        <w:rPr>
          <w:b/>
        </w:rPr>
        <w:t xml:space="preserve">1. </w:t>
      </w:r>
      <w:r w:rsidR="00674DF5">
        <w:t xml:space="preserve">Given a string of letters, and a string of numbers, do you think it would be more difficult to memorize letters or numbers? Explain your reasoning.  </w:t>
      </w:r>
    </w:p>
    <w:p w:rsidR="00151747" w:rsidRDefault="00151747" w:rsidP="000630D6"/>
    <w:p w:rsidR="00A14304" w:rsidRDefault="00A14304" w:rsidP="000630D6"/>
    <w:p w:rsidR="00151747" w:rsidRDefault="00151747" w:rsidP="000630D6"/>
    <w:p w:rsidR="00151747" w:rsidRDefault="00151747" w:rsidP="000630D6">
      <w:r w:rsidRPr="00502467">
        <w:rPr>
          <w:b/>
        </w:rPr>
        <w:t xml:space="preserve">2. </w:t>
      </w:r>
      <w:r w:rsidR="004B72C5">
        <w:t>Your instructor</w:t>
      </w:r>
      <w:r>
        <w:t xml:space="preserve"> </w:t>
      </w:r>
      <w:r w:rsidR="004B72C5">
        <w:t xml:space="preserve">is going to </w:t>
      </w:r>
      <w:r w:rsidR="00674DF5">
        <w:t xml:space="preserve">project a series of numbers, and you will be given one minute to memorize as many of them, in order, as you can. </w:t>
      </w:r>
      <w:r w:rsidR="00E1390C">
        <w:t>You will then be given 30 seconds to write as many of those numbers, in order, below.</w:t>
      </w:r>
    </w:p>
    <w:p w:rsidR="00151747" w:rsidRDefault="00151747" w:rsidP="000630D6"/>
    <w:p w:rsidR="00A14304" w:rsidRDefault="00A14304" w:rsidP="00151747"/>
    <w:p w:rsidR="00A14304" w:rsidRDefault="00520E1C" w:rsidP="0015174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orrect: ____________</w:t>
      </w:r>
    </w:p>
    <w:p w:rsidR="00A14304" w:rsidRDefault="00E1390C" w:rsidP="00151747">
      <w:r w:rsidRPr="00502467">
        <w:rPr>
          <w:b/>
        </w:rPr>
        <w:t>3.</w:t>
      </w:r>
      <w:r>
        <w:t xml:space="preserve"> Your instructor is going to project a series of letters, and you will be given one minute to memorize as many of them, in order, as you can. You will then be given 30 seconds to</w:t>
      </w:r>
      <w:r w:rsidR="00562F1A">
        <w:t xml:space="preserve"> write as many of those letters</w:t>
      </w:r>
      <w:r>
        <w:t>, in order, below.</w:t>
      </w:r>
    </w:p>
    <w:p w:rsidR="00A14304" w:rsidRDefault="00A14304" w:rsidP="00151747"/>
    <w:p w:rsidR="00A14304" w:rsidRDefault="00A14304" w:rsidP="00151747"/>
    <w:p w:rsidR="00A14304" w:rsidRDefault="00A14304" w:rsidP="00151747"/>
    <w:p w:rsidR="00A14304" w:rsidRDefault="00520E1C" w:rsidP="0015174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orrect: ____________</w:t>
      </w:r>
    </w:p>
    <w:p w:rsidR="00DA2591" w:rsidRDefault="00DA2591" w:rsidP="00151747">
      <w:r w:rsidRPr="00DA2591">
        <w:rPr>
          <w:b/>
        </w:rPr>
        <w:t>Fun Fact:</w:t>
      </w:r>
      <w:r>
        <w:t xml:space="preserve"> As of 2019, the current record holder for maximum memorization of</w:t>
      </w:r>
      <w:r w:rsidR="000E6D18">
        <w:t xml:space="preserve"> numbers in five minutes was</w:t>
      </w:r>
      <w:r>
        <w:t xml:space="preserve"> Alex Mullen in 2016 with </w:t>
      </w:r>
      <w:r w:rsidRPr="00D164C4">
        <w:rPr>
          <w:b/>
        </w:rPr>
        <w:t>483</w:t>
      </w:r>
      <w:r>
        <w:t xml:space="preserve"> digits!</w:t>
      </w:r>
    </w:p>
    <w:p w:rsidR="00A14304" w:rsidRDefault="00752627" w:rsidP="00151747">
      <w:r w:rsidRPr="00502467">
        <w:rPr>
          <w:b/>
        </w:rPr>
        <w:t>4.</w:t>
      </w:r>
      <w:r>
        <w:t xml:space="preserve"> Find the mean and standard deviati</w:t>
      </w:r>
      <w:r w:rsidR="00CA2C6B">
        <w:t>on for each of the two class data sets</w:t>
      </w:r>
      <w:r>
        <w:t xml:space="preserve">. </w:t>
      </w:r>
      <w:r w:rsidR="00D164C4">
        <w:t>Number of values in the population</w:t>
      </w:r>
      <w:proofErr w:type="gramStart"/>
      <w:r w:rsidR="00D164C4">
        <w:t>:_</w:t>
      </w:r>
      <w:proofErr w:type="gramEnd"/>
      <w:r w:rsidR="00D164C4">
        <w:t>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7"/>
        <w:gridCol w:w="2737"/>
        <w:gridCol w:w="2057"/>
      </w:tblGrid>
      <w:tr w:rsidR="00541233" w:rsidTr="00541233">
        <w:trPr>
          <w:trHeight w:val="605"/>
        </w:trPr>
        <w:tc>
          <w:tcPr>
            <w:tcW w:w="1377" w:type="dxa"/>
            <w:vAlign w:val="center"/>
          </w:tcPr>
          <w:p w:rsidR="00541233" w:rsidRPr="00541233" w:rsidRDefault="00541233" w:rsidP="00541233">
            <w:pPr>
              <w:jc w:val="center"/>
              <w:rPr>
                <w:sz w:val="24"/>
              </w:rPr>
            </w:pPr>
            <w:r w:rsidRPr="00541233">
              <w:rPr>
                <w:sz w:val="24"/>
              </w:rPr>
              <w:t>Numbers</w:t>
            </w:r>
          </w:p>
        </w:tc>
        <w:tc>
          <w:tcPr>
            <w:tcW w:w="2737" w:type="dxa"/>
            <w:vAlign w:val="center"/>
          </w:tcPr>
          <w:p w:rsidR="00541233" w:rsidRPr="00541233" w:rsidRDefault="00D164C4" w:rsidP="00541233">
            <w:pPr>
              <w:rPr>
                <w:sz w:val="24"/>
              </w:rPr>
            </w:pPr>
            <w:r w:rsidRPr="00D164C4">
              <w:rPr>
                <w:position w:val="-10"/>
                <w:sz w:val="24"/>
              </w:rPr>
              <w:object w:dxaOrig="4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25pt;height:12.7pt" o:ole="">
                  <v:imagedata r:id="rId8" o:title=""/>
                </v:shape>
                <o:OLEObject Type="Embed" ProgID="Equation.DSMT4" ShapeID="_x0000_i1025" DrawAspect="Content" ObjectID="_1634478193" r:id="rId9"/>
              </w:object>
            </w:r>
          </w:p>
        </w:tc>
        <w:tc>
          <w:tcPr>
            <w:tcW w:w="2057" w:type="dxa"/>
            <w:vAlign w:val="center"/>
          </w:tcPr>
          <w:p w:rsidR="00541233" w:rsidRPr="00541233" w:rsidRDefault="00D164C4" w:rsidP="00541233">
            <w:pPr>
              <w:rPr>
                <w:sz w:val="24"/>
              </w:rPr>
            </w:pPr>
            <w:r w:rsidRPr="00541233">
              <w:rPr>
                <w:position w:val="-6"/>
                <w:sz w:val="24"/>
              </w:rPr>
              <w:object w:dxaOrig="420" w:dyaOrig="220">
                <v:shape id="_x0000_i1026" type="#_x0000_t75" style="width:21.25pt;height:11.3pt" o:ole="">
                  <v:imagedata r:id="rId10" o:title=""/>
                </v:shape>
                <o:OLEObject Type="Embed" ProgID="Equation.DSMT4" ShapeID="_x0000_i1026" DrawAspect="Content" ObjectID="_1634478194" r:id="rId11"/>
              </w:object>
            </w:r>
          </w:p>
        </w:tc>
      </w:tr>
      <w:tr w:rsidR="00541233" w:rsidTr="00541233">
        <w:trPr>
          <w:trHeight w:val="571"/>
        </w:trPr>
        <w:tc>
          <w:tcPr>
            <w:tcW w:w="1377" w:type="dxa"/>
            <w:vAlign w:val="center"/>
          </w:tcPr>
          <w:p w:rsidR="00541233" w:rsidRPr="00541233" w:rsidRDefault="00541233" w:rsidP="00541233">
            <w:pPr>
              <w:jc w:val="center"/>
              <w:rPr>
                <w:sz w:val="24"/>
              </w:rPr>
            </w:pPr>
            <w:r w:rsidRPr="00541233">
              <w:rPr>
                <w:sz w:val="24"/>
              </w:rPr>
              <w:t>Letters</w:t>
            </w:r>
          </w:p>
        </w:tc>
        <w:tc>
          <w:tcPr>
            <w:tcW w:w="2737" w:type="dxa"/>
            <w:vAlign w:val="center"/>
          </w:tcPr>
          <w:p w:rsidR="00541233" w:rsidRPr="00541233" w:rsidRDefault="00D164C4" w:rsidP="00541233">
            <w:pPr>
              <w:rPr>
                <w:sz w:val="24"/>
              </w:rPr>
            </w:pPr>
            <w:r w:rsidRPr="00D164C4">
              <w:rPr>
                <w:position w:val="-10"/>
                <w:sz w:val="24"/>
              </w:rPr>
              <w:object w:dxaOrig="420" w:dyaOrig="260">
                <v:shape id="_x0000_i1027" type="#_x0000_t75" style="width:21.25pt;height:12.7pt" o:ole="">
                  <v:imagedata r:id="rId8" o:title=""/>
                </v:shape>
                <o:OLEObject Type="Embed" ProgID="Equation.DSMT4" ShapeID="_x0000_i1027" DrawAspect="Content" ObjectID="_1634478195" r:id="rId12"/>
              </w:object>
            </w:r>
          </w:p>
        </w:tc>
        <w:tc>
          <w:tcPr>
            <w:tcW w:w="2057" w:type="dxa"/>
            <w:vAlign w:val="center"/>
          </w:tcPr>
          <w:p w:rsidR="00541233" w:rsidRPr="00541233" w:rsidRDefault="00D164C4" w:rsidP="00541233">
            <w:pPr>
              <w:rPr>
                <w:sz w:val="24"/>
              </w:rPr>
            </w:pPr>
            <w:r w:rsidRPr="00541233">
              <w:rPr>
                <w:position w:val="-6"/>
                <w:sz w:val="24"/>
              </w:rPr>
              <w:object w:dxaOrig="420" w:dyaOrig="220">
                <v:shape id="_x0000_i1028" type="#_x0000_t75" style="width:21.25pt;height:11.3pt" o:ole="">
                  <v:imagedata r:id="rId10" o:title=""/>
                </v:shape>
                <o:OLEObject Type="Embed" ProgID="Equation.DSMT4" ShapeID="_x0000_i1028" DrawAspect="Content" ObjectID="_1634478196" r:id="rId13"/>
              </w:object>
            </w:r>
          </w:p>
        </w:tc>
      </w:tr>
    </w:tbl>
    <w:p w:rsidR="00A14304" w:rsidRDefault="00A14304" w:rsidP="00A86892">
      <w:pPr>
        <w:spacing w:after="0"/>
      </w:pPr>
    </w:p>
    <w:p w:rsidR="0091688C" w:rsidRDefault="0091688C" w:rsidP="00C2312C">
      <w:pPr>
        <w:spacing w:before="120" w:after="0" w:line="240" w:lineRule="auto"/>
        <w:rPr>
          <w:b/>
          <w:bCs/>
        </w:rPr>
      </w:pPr>
    </w:p>
    <w:p w:rsidR="0091688C" w:rsidRDefault="0091688C" w:rsidP="00C2312C">
      <w:pPr>
        <w:spacing w:before="120" w:after="0" w:line="240" w:lineRule="auto"/>
        <w:rPr>
          <w:b/>
          <w:bCs/>
        </w:rPr>
      </w:pPr>
    </w:p>
    <w:p w:rsidR="0091688C" w:rsidRDefault="0091688C" w:rsidP="00C2312C">
      <w:pPr>
        <w:spacing w:before="120" w:after="0" w:line="240" w:lineRule="auto"/>
        <w:rPr>
          <w:b/>
          <w:bCs/>
        </w:rPr>
      </w:pPr>
    </w:p>
    <w:p w:rsidR="0091688C" w:rsidRDefault="0091688C" w:rsidP="00C2312C">
      <w:pPr>
        <w:spacing w:before="120" w:after="0" w:line="240" w:lineRule="auto"/>
        <w:rPr>
          <w:b/>
          <w:bCs/>
        </w:rPr>
      </w:pPr>
    </w:p>
    <w:p w:rsidR="0091688C" w:rsidRDefault="0091688C" w:rsidP="00C2312C">
      <w:pPr>
        <w:spacing w:before="120" w:after="0" w:line="240" w:lineRule="auto"/>
        <w:rPr>
          <w:b/>
          <w:bCs/>
        </w:rPr>
      </w:pPr>
    </w:p>
    <w:p w:rsidR="0091688C" w:rsidRDefault="0091688C" w:rsidP="00C2312C">
      <w:pPr>
        <w:spacing w:before="120" w:after="0" w:line="240" w:lineRule="auto"/>
        <w:rPr>
          <w:b/>
          <w:bCs/>
        </w:rPr>
      </w:pPr>
    </w:p>
    <w:p w:rsidR="002D6B22" w:rsidRPr="00C2312C" w:rsidRDefault="00C20E09" w:rsidP="00C2312C">
      <w:pPr>
        <w:spacing w:before="120" w:after="0" w:line="240" w:lineRule="auto"/>
        <w:rPr>
          <w:b/>
          <w:bCs/>
        </w:rPr>
      </w:pPr>
      <w:r>
        <w:rPr>
          <w:b/>
          <w:bCs/>
        </w:rPr>
        <w:lastRenderedPageBreak/>
        <w:t>5</w:t>
      </w:r>
      <w:r w:rsidR="002D6B22">
        <w:rPr>
          <w:b/>
          <w:bCs/>
        </w:rPr>
        <w:t xml:space="preserve">. </w:t>
      </w:r>
      <w:r w:rsidR="006C193B">
        <w:rPr>
          <w:bCs/>
        </w:rPr>
        <w:t xml:space="preserve">Draw the </w:t>
      </w:r>
      <w:r w:rsidR="002C70F1">
        <w:rPr>
          <w:bCs/>
        </w:rPr>
        <w:t xml:space="preserve">histogram that represents the data for the number of letters memorized. </w:t>
      </w:r>
      <w:r w:rsidR="003F03D4">
        <w:rPr>
          <w:b/>
          <w:bCs/>
        </w:rPr>
        <w:t xml:space="preserve"> </w:t>
      </w:r>
      <w:r w:rsidR="003F03D4" w:rsidRPr="003F03D4">
        <w:rPr>
          <w:bCs/>
        </w:rPr>
        <w:t>It</w:t>
      </w:r>
      <w:r w:rsidR="00011728" w:rsidRPr="003F03D4">
        <w:rPr>
          <w:bCs/>
        </w:rPr>
        <w:t xml:space="preserve"> </w:t>
      </w:r>
      <w:r w:rsidR="00011728">
        <w:rPr>
          <w:bCs/>
        </w:rPr>
        <w:t xml:space="preserve">will </w:t>
      </w:r>
      <w:r w:rsidR="003F03D4">
        <w:rPr>
          <w:bCs/>
        </w:rPr>
        <w:t xml:space="preserve">help to </w:t>
      </w:r>
      <w:r w:rsidR="00011728">
        <w:rPr>
          <w:bCs/>
        </w:rPr>
        <w:t>sort the data</w:t>
      </w:r>
      <w:r w:rsidR="00091372">
        <w:rPr>
          <w:bCs/>
        </w:rPr>
        <w:t xml:space="preserve"> in numerical order</w:t>
      </w:r>
      <w:r w:rsidR="00011728">
        <w:rPr>
          <w:bCs/>
        </w:rPr>
        <w:t xml:space="preserve"> in your calculator first. </w:t>
      </w:r>
    </w:p>
    <w:p w:rsidR="00C2312C" w:rsidRDefault="002C70F1" w:rsidP="00C2312C">
      <w:pPr>
        <w:spacing w:before="120" w:after="0" w:line="24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19051</wp:posOffset>
                </wp:positionH>
                <wp:positionV relativeFrom="paragraph">
                  <wp:posOffset>3356</wp:posOffset>
                </wp:positionV>
                <wp:extent cx="3650252" cy="3134633"/>
                <wp:effectExtent l="0" t="0" r="7620" b="889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0252" cy="3134633"/>
                          <a:chOff x="0" y="0"/>
                          <a:chExt cx="3650252" cy="3134633"/>
                        </a:xfrm>
                      </wpg:grpSpPr>
                      <wpg:grpSp>
                        <wpg:cNvPr id="4" name="Group 4"/>
                        <wpg:cNvGrpSpPr/>
                        <wpg:grpSpPr>
                          <a:xfrm>
                            <a:off x="0" y="0"/>
                            <a:ext cx="3650252" cy="2816951"/>
                            <a:chOff x="0" y="0"/>
                            <a:chExt cx="3650252" cy="2816951"/>
                          </a:xfrm>
                        </wpg:grpSpPr>
                        <wpg:grpSp>
                          <wpg:cNvPr id="3" name="Group 3"/>
                          <wpg:cNvGrpSpPr/>
                          <wpg:grpSpPr>
                            <a:xfrm>
                              <a:off x="479697" y="0"/>
                              <a:ext cx="3170555" cy="2816951"/>
                              <a:chOff x="0" y="0"/>
                              <a:chExt cx="3170555" cy="2816951"/>
                            </a:xfrm>
                          </wpg:grpSpPr>
                          <wps:wsp>
                            <wps:cNvPr id="21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2777" y="0"/>
                                <a:ext cx="1519646" cy="2699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D6B22" w:rsidRPr="002D6B22" w:rsidRDefault="002D6B22">
                                  <w:r w:rsidRPr="002D6B22">
                                    <w:t>Population Distributio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" name="Picture 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300446"/>
                                <a:ext cx="3170555" cy="251650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2" name="Text Box 2"/>
                          <wps:cNvSpPr txBox="1">
                            <a:spLocks noChangeArrowheads="1"/>
                          </wps:cNvSpPr>
                          <wps:spPr bwMode="auto">
                            <a:xfrm rot="16200000">
                              <a:off x="-269240" y="1349828"/>
                              <a:ext cx="815975" cy="2774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193B" w:rsidRDefault="006C193B">
                                <w:r>
                                  <w:t>Frequenc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1783" y="2882538"/>
                            <a:ext cx="1885315" cy="252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C70F1" w:rsidRDefault="002C70F1">
                              <w:r>
                                <w:t>Number of letters memorize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26" style="position:absolute;margin-left:88.1pt;margin-top:.25pt;width:287.4pt;height:246.8pt;z-index:251665408" coordsize="36502,313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">
                <v:group id="Group 4" o:spid="_x0000_s1027" style="position:absolute;width:36502;height:28169" coordsize="36502,28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3" o:spid="_x0000_s1028" style="position:absolute;left:4796;width:31706;height:28169" coordsize="31705,28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9" type="#_x0000_t202" style="position:absolute;left:9927;width:15197;height:2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kgxM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sFoGMP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iSDEwgAAANwAAAAPAAAAAAAAAAAAAAAAAJgCAABkcnMvZG93&#10;bnJldi54bWxQSwUGAAAAAAQABAD1AAAAhwMAAAAA&#10;" stroked="f">
                      <v:textbox>
                        <w:txbxContent>
                          <w:p w:rsidR="002D6B22" w:rsidRPr="002D6B22" w:rsidRDefault="002D6B22">
                            <w:r w:rsidRPr="002D6B22">
                              <w:t>Population Distribution</w:t>
                            </w:r>
                          </w:p>
                        </w:txbxContent>
                      </v:textbox>
                    </v:shape>
                    <v:shape id="Picture 1" o:spid="_x0000_s1030" type="#_x0000_t75" style="position:absolute;top:3004;width:31705;height:251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YgD3fCAAAA2gAAAA8AAABkcnMvZG93bnJldi54bWxEj0+LwjAQxe8LfocwgpdlTRWVpRpFdlE8&#10;ePHP7nloxqbYTEoT2/rtjSB4Gob3fm/eLFadLUVDtS8cKxgNExDEmdMF5wrOp83XNwgfkDWWjknB&#10;nTyslr2PBabatXyg5hhyEUPYp6jAhFClUvrMkEU/dBVx1C6uthjiWudS19jGcFvKcZLMpMWC4wWD&#10;Ff0Yyq7Hm401fiej8n//N7X7LmtaU9B9m3wqNeh36zmIQF14m1/0TkcOnq88p1w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GIA93wgAAANoAAAAPAAAAAAAAAAAAAAAAAJ8C&#10;AABkcnMvZG93bnJldi54bWxQSwUGAAAAAAQABAD3AAAAjgMAAAAA&#10;">
                      <v:imagedata r:id="rId15" o:title=""/>
                      <v:path arrowok="t"/>
                    </v:shape>
                  </v:group>
                  <v:shape id="Text Box 2" o:spid="_x0000_s1031" type="#_x0000_t202" style="position:absolute;left:-2693;top:13498;width:8160;height:277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haXcUA&#10;AADaAAAADwAAAGRycy9kb3ducmV2LnhtbESPQWvCQBSE7wX/w/IEL6VuGiTW6CoS2tpcCtoieHtk&#10;n0kw+zZkV43++m6h0OMwM98wi1VvGnGhztWWFTyPIxDEhdU1lwq+v96eXkA4j6yxsUwKbuRgtRw8&#10;LDDV9spbuux8KQKEXYoKKu/bVEpXVGTQjW1LHLyj7Qz6ILtS6g6vAW4aGUdRIg3WHBYqbCmrqDjt&#10;zkbBdPOZHHxm7vXhPcpnr48mbyd7pUbDfj0H4an3/+G/9odWEMPvlXAD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SFpdxQAAANoAAAAPAAAAAAAAAAAAAAAAAJgCAABkcnMv&#10;ZG93bnJldi54bWxQSwUGAAAAAAQABAD1AAAAigMAAAAA&#10;" stroked="f">
                    <v:textbox>
                      <w:txbxContent>
                        <w:p w:rsidR="006C193B" w:rsidRDefault="006C193B">
                          <w:r>
                            <w:t>Frequency</w:t>
                          </w:r>
                        </w:p>
                      </w:txbxContent>
                    </v:textbox>
                  </v:shape>
                </v:group>
                <v:shape id="Text Box 2" o:spid="_x0000_s1032" type="#_x0000_t202" style="position:absolute;left:12017;top:28825;width:18853;height:2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2C70F1" w:rsidRDefault="002C70F1">
                        <w:r>
                          <w:t>Number of letters memorize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53177" w:rsidRPr="00E53177" w:rsidRDefault="00E53177" w:rsidP="00E53177">
      <w:pPr>
        <w:spacing w:after="0" w:line="240" w:lineRule="auto"/>
      </w:pPr>
    </w:p>
    <w:p w:rsidR="00E53177" w:rsidRPr="00E53177" w:rsidRDefault="00E53177" w:rsidP="00E53177"/>
    <w:p w:rsidR="00E53177" w:rsidRPr="00E53177" w:rsidRDefault="00E53177" w:rsidP="00151747"/>
    <w:p w:rsidR="00F864C8" w:rsidRDefault="00F864C8" w:rsidP="00151747"/>
    <w:p w:rsidR="001765EC" w:rsidRDefault="001765EC"/>
    <w:p w:rsidR="002D6B22" w:rsidRDefault="002D6B22"/>
    <w:p w:rsidR="002D6B22" w:rsidRDefault="002D6B22"/>
    <w:p w:rsidR="002D6B22" w:rsidRDefault="002D6B22"/>
    <w:p w:rsidR="002D6B22" w:rsidRDefault="002D6B22"/>
    <w:p w:rsidR="00670B15" w:rsidRDefault="00670B15"/>
    <w:p w:rsidR="00BC277E" w:rsidRDefault="00BC277E">
      <w:pPr>
        <w:rPr>
          <w:b/>
        </w:rPr>
      </w:pPr>
    </w:p>
    <w:p w:rsidR="00616760" w:rsidRDefault="00C20E09">
      <w:r>
        <w:rPr>
          <w:b/>
        </w:rPr>
        <w:t>6</w:t>
      </w:r>
      <w:r w:rsidR="002D6B22">
        <w:t xml:space="preserve">. </w:t>
      </w:r>
      <w:r w:rsidR="005E70A1">
        <w:t xml:space="preserve">Now </w:t>
      </w:r>
      <w:r w:rsidR="008319B2">
        <w:t>your instructor is going to create</w:t>
      </w:r>
      <w:r w:rsidR="005E70A1">
        <w:t xml:space="preserve"> the sampling </w:t>
      </w:r>
      <w:r w:rsidR="00B24B97">
        <w:t>distribution</w:t>
      </w:r>
      <w:r w:rsidR="000E06DF">
        <w:t>s</w:t>
      </w:r>
      <w:r w:rsidR="00B24B97">
        <w:t xml:space="preserve"> of the sample means </w:t>
      </w:r>
      <w:r w:rsidR="008319B2">
        <w:t xml:space="preserve">for your data. </w:t>
      </w:r>
      <w:r w:rsidR="00616760">
        <w:t xml:space="preserve"> As you look at the sampling distributions, make note of the mean and standard deviation of eac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2070"/>
        <w:gridCol w:w="2711"/>
        <w:gridCol w:w="2711"/>
      </w:tblGrid>
      <w:tr w:rsidR="001F3573" w:rsidTr="0062776D">
        <w:trPr>
          <w:trHeight w:val="543"/>
        </w:trPr>
        <w:tc>
          <w:tcPr>
            <w:tcW w:w="1705" w:type="dxa"/>
            <w:vAlign w:val="center"/>
          </w:tcPr>
          <w:p w:rsidR="001F3573" w:rsidRPr="00616760" w:rsidRDefault="001F3573" w:rsidP="00616760">
            <w:pPr>
              <w:rPr>
                <w:sz w:val="28"/>
              </w:rPr>
            </w:pPr>
          </w:p>
        </w:tc>
        <w:tc>
          <w:tcPr>
            <w:tcW w:w="2070" w:type="dxa"/>
            <w:vAlign w:val="center"/>
          </w:tcPr>
          <w:p w:rsidR="001F3573" w:rsidRPr="00616760" w:rsidRDefault="001F3573" w:rsidP="007E5755">
            <w:pPr>
              <w:jc w:val="center"/>
              <w:rPr>
                <w:sz w:val="28"/>
              </w:rPr>
            </w:pPr>
            <w:r w:rsidRPr="00616760">
              <w:rPr>
                <w:sz w:val="28"/>
              </w:rPr>
              <w:t>Mean</w:t>
            </w:r>
          </w:p>
        </w:tc>
        <w:tc>
          <w:tcPr>
            <w:tcW w:w="2711" w:type="dxa"/>
            <w:vAlign w:val="center"/>
          </w:tcPr>
          <w:p w:rsidR="001F3573" w:rsidRPr="00616760" w:rsidRDefault="001F3573" w:rsidP="007E5755">
            <w:pPr>
              <w:jc w:val="center"/>
              <w:rPr>
                <w:sz w:val="28"/>
              </w:rPr>
            </w:pPr>
            <w:r w:rsidRPr="00616760">
              <w:rPr>
                <w:sz w:val="28"/>
              </w:rPr>
              <w:t>Standard Deviation</w:t>
            </w:r>
          </w:p>
        </w:tc>
        <w:tc>
          <w:tcPr>
            <w:tcW w:w="2711" w:type="dxa"/>
          </w:tcPr>
          <w:p w:rsidR="001F3573" w:rsidRPr="00616760" w:rsidRDefault="001F3573" w:rsidP="007E5755">
            <w:pPr>
              <w:jc w:val="center"/>
              <w:rPr>
                <w:sz w:val="28"/>
              </w:rPr>
            </w:pPr>
            <w:r w:rsidRPr="001F3573">
              <w:rPr>
                <w:sz w:val="24"/>
              </w:rPr>
              <w:t>Shape of the Sampling Distribution</w:t>
            </w:r>
          </w:p>
        </w:tc>
      </w:tr>
      <w:tr w:rsidR="001F3573" w:rsidTr="0062776D">
        <w:trPr>
          <w:trHeight w:val="512"/>
        </w:trPr>
        <w:tc>
          <w:tcPr>
            <w:tcW w:w="1705" w:type="dxa"/>
            <w:vAlign w:val="center"/>
          </w:tcPr>
          <w:p w:rsidR="001F3573" w:rsidRDefault="001F3573" w:rsidP="007E5755">
            <w:pPr>
              <w:jc w:val="center"/>
            </w:pPr>
            <w:r w:rsidRPr="00616760">
              <w:rPr>
                <w:position w:val="-6"/>
              </w:rPr>
              <w:object w:dxaOrig="540" w:dyaOrig="279">
                <v:shape id="_x0000_i1029" type="#_x0000_t75" style="width:27.1pt;height:14.4pt" o:ole="">
                  <v:imagedata r:id="rId16" o:title=""/>
                </v:shape>
                <o:OLEObject Type="Embed" ProgID="Equation.DSMT4" ShapeID="_x0000_i1029" DrawAspect="Content" ObjectID="_1634478197" r:id="rId17"/>
              </w:object>
            </w:r>
          </w:p>
        </w:tc>
        <w:tc>
          <w:tcPr>
            <w:tcW w:w="2070" w:type="dxa"/>
            <w:vAlign w:val="center"/>
          </w:tcPr>
          <w:p w:rsidR="001F3573" w:rsidRDefault="001F3573" w:rsidP="00616760">
            <w:r w:rsidRPr="00C85C48">
              <w:rPr>
                <w:position w:val="-12"/>
              </w:rPr>
              <w:object w:dxaOrig="520" w:dyaOrig="360">
                <v:shape id="_x0000_i1030" type="#_x0000_t75" style="width:26.05pt;height:18.15pt" o:ole="">
                  <v:imagedata r:id="rId18" o:title=""/>
                </v:shape>
                <o:OLEObject Type="Embed" ProgID="Equation.DSMT4" ShapeID="_x0000_i1030" DrawAspect="Content" ObjectID="_1634478198" r:id="rId19"/>
              </w:object>
            </w:r>
          </w:p>
        </w:tc>
        <w:tc>
          <w:tcPr>
            <w:tcW w:w="2711" w:type="dxa"/>
            <w:vAlign w:val="center"/>
          </w:tcPr>
          <w:p w:rsidR="001F3573" w:rsidRDefault="001F3573" w:rsidP="00616760">
            <w:r w:rsidRPr="00C85C48">
              <w:rPr>
                <w:position w:val="-12"/>
              </w:rPr>
              <w:object w:dxaOrig="520" w:dyaOrig="360">
                <v:shape id="_x0000_i1031" type="#_x0000_t75" style="width:26.05pt;height:18.15pt" o:ole="">
                  <v:imagedata r:id="rId20" o:title=""/>
                </v:shape>
                <o:OLEObject Type="Embed" ProgID="Equation.DSMT4" ShapeID="_x0000_i1031" DrawAspect="Content" ObjectID="_1634478199" r:id="rId21"/>
              </w:object>
            </w:r>
          </w:p>
        </w:tc>
        <w:tc>
          <w:tcPr>
            <w:tcW w:w="2711" w:type="dxa"/>
          </w:tcPr>
          <w:p w:rsidR="001F3573" w:rsidRPr="00C85C48" w:rsidRDefault="001F3573" w:rsidP="00616760"/>
        </w:tc>
      </w:tr>
      <w:tr w:rsidR="001F3573" w:rsidTr="0062776D">
        <w:trPr>
          <w:trHeight w:val="543"/>
        </w:trPr>
        <w:tc>
          <w:tcPr>
            <w:tcW w:w="1705" w:type="dxa"/>
            <w:vAlign w:val="center"/>
          </w:tcPr>
          <w:p w:rsidR="001F3573" w:rsidRDefault="001F3573" w:rsidP="007E5755">
            <w:pPr>
              <w:jc w:val="center"/>
            </w:pPr>
            <w:r w:rsidRPr="00616760">
              <w:rPr>
                <w:position w:val="-6"/>
              </w:rPr>
              <w:object w:dxaOrig="660" w:dyaOrig="279">
                <v:shape id="_x0000_i1032" type="#_x0000_t75" style="width:32.9pt;height:14.4pt" o:ole="">
                  <v:imagedata r:id="rId22" o:title=""/>
                </v:shape>
                <o:OLEObject Type="Embed" ProgID="Equation.DSMT4" ShapeID="_x0000_i1032" DrawAspect="Content" ObjectID="_1634478200" r:id="rId23"/>
              </w:object>
            </w:r>
          </w:p>
        </w:tc>
        <w:tc>
          <w:tcPr>
            <w:tcW w:w="2070" w:type="dxa"/>
            <w:vAlign w:val="center"/>
          </w:tcPr>
          <w:p w:rsidR="001F3573" w:rsidRDefault="001F3573" w:rsidP="00616760">
            <w:r w:rsidRPr="00C85C48">
              <w:rPr>
                <w:position w:val="-12"/>
              </w:rPr>
              <w:object w:dxaOrig="520" w:dyaOrig="360">
                <v:shape id="_x0000_i1033" type="#_x0000_t75" style="width:26.05pt;height:18.15pt" o:ole="">
                  <v:imagedata r:id="rId18" o:title=""/>
                </v:shape>
                <o:OLEObject Type="Embed" ProgID="Equation.DSMT4" ShapeID="_x0000_i1033" DrawAspect="Content" ObjectID="_1634478201" r:id="rId24"/>
              </w:object>
            </w:r>
          </w:p>
        </w:tc>
        <w:tc>
          <w:tcPr>
            <w:tcW w:w="2711" w:type="dxa"/>
            <w:vAlign w:val="center"/>
          </w:tcPr>
          <w:p w:rsidR="001F3573" w:rsidRDefault="001F3573" w:rsidP="00616760">
            <w:r w:rsidRPr="00C85C48">
              <w:rPr>
                <w:position w:val="-12"/>
              </w:rPr>
              <w:object w:dxaOrig="520" w:dyaOrig="360">
                <v:shape id="_x0000_i1034" type="#_x0000_t75" style="width:26.05pt;height:18.15pt" o:ole="">
                  <v:imagedata r:id="rId20" o:title=""/>
                </v:shape>
                <o:OLEObject Type="Embed" ProgID="Equation.DSMT4" ShapeID="_x0000_i1034" DrawAspect="Content" ObjectID="_1634478202" r:id="rId25"/>
              </w:object>
            </w:r>
          </w:p>
        </w:tc>
        <w:tc>
          <w:tcPr>
            <w:tcW w:w="2711" w:type="dxa"/>
          </w:tcPr>
          <w:p w:rsidR="001F3573" w:rsidRPr="00C85C48" w:rsidRDefault="001F3573" w:rsidP="00616760"/>
        </w:tc>
      </w:tr>
      <w:tr w:rsidR="001F3573" w:rsidTr="0062776D">
        <w:trPr>
          <w:trHeight w:val="512"/>
        </w:trPr>
        <w:tc>
          <w:tcPr>
            <w:tcW w:w="1705" w:type="dxa"/>
            <w:vAlign w:val="center"/>
          </w:tcPr>
          <w:p w:rsidR="001F3573" w:rsidRDefault="001F3573" w:rsidP="007E5755">
            <w:pPr>
              <w:jc w:val="center"/>
            </w:pPr>
            <w:r w:rsidRPr="00616760">
              <w:rPr>
                <w:position w:val="-6"/>
              </w:rPr>
              <w:object w:dxaOrig="639" w:dyaOrig="279">
                <v:shape id="_x0000_i1035" type="#_x0000_t75" style="width:31.55pt;height:14.4pt" o:ole="">
                  <v:imagedata r:id="rId26" o:title=""/>
                </v:shape>
                <o:OLEObject Type="Embed" ProgID="Equation.DSMT4" ShapeID="_x0000_i1035" DrawAspect="Content" ObjectID="_1634478203" r:id="rId27"/>
              </w:object>
            </w:r>
          </w:p>
        </w:tc>
        <w:tc>
          <w:tcPr>
            <w:tcW w:w="2070" w:type="dxa"/>
            <w:vAlign w:val="center"/>
          </w:tcPr>
          <w:p w:rsidR="001F3573" w:rsidRDefault="001F3573" w:rsidP="00616760">
            <w:r w:rsidRPr="00C85C48">
              <w:rPr>
                <w:position w:val="-12"/>
              </w:rPr>
              <w:object w:dxaOrig="520" w:dyaOrig="360">
                <v:shape id="_x0000_i1036" type="#_x0000_t75" style="width:26.05pt;height:18.15pt" o:ole="">
                  <v:imagedata r:id="rId18" o:title=""/>
                </v:shape>
                <o:OLEObject Type="Embed" ProgID="Equation.DSMT4" ShapeID="_x0000_i1036" DrawAspect="Content" ObjectID="_1634478204" r:id="rId28"/>
              </w:object>
            </w:r>
          </w:p>
        </w:tc>
        <w:tc>
          <w:tcPr>
            <w:tcW w:w="2711" w:type="dxa"/>
            <w:vAlign w:val="center"/>
          </w:tcPr>
          <w:p w:rsidR="001F3573" w:rsidRDefault="001F3573" w:rsidP="00616760">
            <w:r w:rsidRPr="00C85C48">
              <w:rPr>
                <w:position w:val="-12"/>
              </w:rPr>
              <w:object w:dxaOrig="520" w:dyaOrig="360">
                <v:shape id="_x0000_i1037" type="#_x0000_t75" style="width:26.05pt;height:18.15pt" o:ole="">
                  <v:imagedata r:id="rId20" o:title=""/>
                </v:shape>
                <o:OLEObject Type="Embed" ProgID="Equation.DSMT4" ShapeID="_x0000_i1037" DrawAspect="Content" ObjectID="_1634478205" r:id="rId29"/>
              </w:object>
            </w:r>
          </w:p>
        </w:tc>
        <w:tc>
          <w:tcPr>
            <w:tcW w:w="2711" w:type="dxa"/>
          </w:tcPr>
          <w:p w:rsidR="001F3573" w:rsidRPr="00C85C48" w:rsidRDefault="001F3573" w:rsidP="00616760"/>
        </w:tc>
      </w:tr>
    </w:tbl>
    <w:p w:rsidR="00723E7E" w:rsidRDefault="00723E7E"/>
    <w:p w:rsidR="000D50EA" w:rsidRPr="00835497" w:rsidRDefault="005B2CF9" w:rsidP="00077C46">
      <w:pPr>
        <w:spacing w:after="120"/>
      </w:pPr>
      <w:r w:rsidRPr="005B2CF9">
        <w:rPr>
          <w:b/>
        </w:rPr>
        <w:t>8.</w:t>
      </w:r>
      <w:r w:rsidR="00835497">
        <w:rPr>
          <w:b/>
        </w:rPr>
        <w:t xml:space="preserve"> </w:t>
      </w:r>
      <w:r w:rsidR="00EF5C96">
        <w:t xml:space="preserve">Use </w:t>
      </w:r>
      <w:r w:rsidR="00077C46">
        <w:t>technology or tables</w:t>
      </w:r>
      <w:r w:rsidR="00835497" w:rsidRPr="00835497">
        <w:t xml:space="preserve"> to answer the following questions</w:t>
      </w:r>
      <w:r w:rsidR="00DA2EC1">
        <w:t xml:space="preserve"> (using the Central Limit Theorem)</w:t>
      </w:r>
      <w:bookmarkStart w:id="0" w:name="_GoBack"/>
      <w:bookmarkEnd w:id="0"/>
      <w:r w:rsidR="00835497" w:rsidRPr="00835497">
        <w:t>.</w:t>
      </w:r>
    </w:p>
    <w:p w:rsidR="005B2CF9" w:rsidRDefault="000D50EA" w:rsidP="000D50EA">
      <w:pPr>
        <w:ind w:left="720"/>
      </w:pPr>
      <w:r>
        <w:rPr>
          <w:b/>
        </w:rPr>
        <w:t xml:space="preserve">a. </w:t>
      </w:r>
      <w:r>
        <w:t>Find the probability</w:t>
      </w:r>
      <w:r w:rsidR="006427A0">
        <w:t xml:space="preserve"> that the mean amount of letters</w:t>
      </w:r>
      <w:r>
        <w:t xml:space="preserve"> memorized by a </w:t>
      </w:r>
      <w:r w:rsidR="0027508E">
        <w:t xml:space="preserve">randomly selected </w:t>
      </w:r>
      <w:r>
        <w:t xml:space="preserve">group of five people </w:t>
      </w:r>
      <w:r w:rsidR="006427A0">
        <w:t>in the class was more than twelve</w:t>
      </w:r>
      <w:r>
        <w:t xml:space="preserve">.  </w:t>
      </w:r>
    </w:p>
    <w:p w:rsidR="000D50EA" w:rsidRDefault="000D50EA" w:rsidP="000D50EA">
      <w:pPr>
        <w:ind w:firstLine="720"/>
      </w:pPr>
    </w:p>
    <w:p w:rsidR="00077C46" w:rsidRDefault="00077C46" w:rsidP="000D50EA">
      <w:pPr>
        <w:ind w:firstLine="720"/>
      </w:pPr>
    </w:p>
    <w:p w:rsidR="001F3573" w:rsidRDefault="001F3573" w:rsidP="000D50EA"/>
    <w:p w:rsidR="001D5E70" w:rsidRDefault="001D5E70" w:rsidP="000D50EA"/>
    <w:p w:rsidR="000D50EA" w:rsidRDefault="000D50EA" w:rsidP="000D50EA">
      <w:pPr>
        <w:ind w:left="720"/>
      </w:pPr>
      <w:r w:rsidRPr="00835497">
        <w:rPr>
          <w:b/>
        </w:rPr>
        <w:t xml:space="preserve">b. </w:t>
      </w:r>
      <w:r>
        <w:t>Find the probability</w:t>
      </w:r>
      <w:r w:rsidR="006427A0">
        <w:t xml:space="preserve"> that the mean amount of letters</w:t>
      </w:r>
      <w:r>
        <w:t xml:space="preserve"> memorized by a </w:t>
      </w:r>
      <w:r w:rsidR="0027508E">
        <w:t xml:space="preserve">randomly selected </w:t>
      </w:r>
      <w:r>
        <w:t xml:space="preserve">group of ten people </w:t>
      </w:r>
      <w:r w:rsidR="006427A0">
        <w:t>in the class was more than twelve</w:t>
      </w:r>
      <w:r>
        <w:t xml:space="preserve">. </w:t>
      </w:r>
    </w:p>
    <w:sectPr w:rsidR="000D50EA" w:rsidSect="004143B0">
      <w:headerReference w:type="first" r:id="rId30"/>
      <w:footerReference w:type="first" r:id="rId31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05FB" w:rsidRDefault="008405FB" w:rsidP="00151747">
      <w:pPr>
        <w:spacing w:after="0" w:line="240" w:lineRule="auto"/>
      </w:pPr>
      <w:r>
        <w:separator/>
      </w:r>
    </w:p>
  </w:endnote>
  <w:endnote w:type="continuationSeparator" w:id="0">
    <w:p w:rsidR="008405FB" w:rsidRDefault="008405FB" w:rsidP="001517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1601" w:rsidRDefault="00631601">
    <w:pPr>
      <w:pStyle w:val="Footer"/>
    </w:pPr>
    <w:r>
      <w:t xml:space="preserve">Adapted from: </w:t>
    </w:r>
    <w:proofErr w:type="spellStart"/>
    <w:r>
      <w:t>Burnheimer</w:t>
    </w:r>
    <w:proofErr w:type="spellEnd"/>
    <w:r>
      <w:t xml:space="preserve">, E. 2019, ‘Presenting Statistical Concepts Through the Use of Memory Techniques’, </w:t>
    </w:r>
    <w:proofErr w:type="spellStart"/>
    <w:r w:rsidRPr="00631601">
      <w:rPr>
        <w:i/>
      </w:rPr>
      <w:t>MathAMATYC</w:t>
    </w:r>
    <w:proofErr w:type="spellEnd"/>
    <w:r w:rsidRPr="00631601">
      <w:rPr>
        <w:i/>
      </w:rPr>
      <w:t xml:space="preserve"> Educator</w:t>
    </w:r>
    <w:r>
      <w:t>, vol. 10, no. 3, pp. 11-15.</w:t>
    </w:r>
  </w:p>
  <w:p w:rsidR="00631601" w:rsidRDefault="00631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05FB" w:rsidRDefault="008405FB" w:rsidP="00151747">
      <w:pPr>
        <w:spacing w:after="0" w:line="240" w:lineRule="auto"/>
      </w:pPr>
      <w:r>
        <w:separator/>
      </w:r>
    </w:p>
  </w:footnote>
  <w:footnote w:type="continuationSeparator" w:id="0">
    <w:p w:rsidR="008405FB" w:rsidRDefault="008405FB" w:rsidP="001517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43B0" w:rsidRPr="00A14304" w:rsidRDefault="004143B0" w:rsidP="004143B0">
    <w:pPr>
      <w:pStyle w:val="Header"/>
      <w:rPr>
        <w:sz w:val="24"/>
      </w:rPr>
    </w:pPr>
    <w:r>
      <w:rPr>
        <w:sz w:val="24"/>
      </w:rPr>
      <w:t xml:space="preserve">Stat 150 – </w:t>
    </w:r>
    <w:r w:rsidR="00E1390C">
      <w:rPr>
        <w:sz w:val="24"/>
      </w:rPr>
      <w:t>Memory Challenge</w:t>
    </w:r>
    <w:r>
      <w:rPr>
        <w:sz w:val="24"/>
      </w:rPr>
      <w:tab/>
      <w:t xml:space="preserve">     </w:t>
    </w:r>
    <w:r>
      <w:rPr>
        <w:sz w:val="24"/>
      </w:rPr>
      <w:tab/>
      <w:t>Name</w:t>
    </w:r>
    <w:proofErr w:type="gramStart"/>
    <w:r>
      <w:rPr>
        <w:sz w:val="24"/>
      </w:rPr>
      <w:t>:_</w:t>
    </w:r>
    <w:proofErr w:type="gramEnd"/>
    <w:r>
      <w:rPr>
        <w:sz w:val="24"/>
      </w:rPr>
      <w:t>______________________</w:t>
    </w:r>
  </w:p>
  <w:p w:rsidR="004143B0" w:rsidRDefault="004143B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E8073D0"/>
    <w:multiLevelType w:val="hybridMultilevel"/>
    <w:tmpl w:val="65341A24"/>
    <w:lvl w:ilvl="0" w:tplc="4C220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AAAAF1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FA66F7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16C715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9581A0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9ECE0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686FF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7681A5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E66DDD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19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30D6"/>
    <w:rsid w:val="000043D7"/>
    <w:rsid w:val="00011728"/>
    <w:rsid w:val="00030EF7"/>
    <w:rsid w:val="00042A21"/>
    <w:rsid w:val="000630D6"/>
    <w:rsid w:val="00065FD2"/>
    <w:rsid w:val="0006758C"/>
    <w:rsid w:val="00077C46"/>
    <w:rsid w:val="00077D05"/>
    <w:rsid w:val="00080965"/>
    <w:rsid w:val="00081491"/>
    <w:rsid w:val="00091372"/>
    <w:rsid w:val="000A6C11"/>
    <w:rsid w:val="000D50EA"/>
    <w:rsid w:val="000E06DF"/>
    <w:rsid w:val="000E6D18"/>
    <w:rsid w:val="0014631A"/>
    <w:rsid w:val="00151747"/>
    <w:rsid w:val="001765EC"/>
    <w:rsid w:val="001C3D52"/>
    <w:rsid w:val="001D5E70"/>
    <w:rsid w:val="001F3573"/>
    <w:rsid w:val="00226136"/>
    <w:rsid w:val="0026020B"/>
    <w:rsid w:val="002622C9"/>
    <w:rsid w:val="00262461"/>
    <w:rsid w:val="0027508E"/>
    <w:rsid w:val="00275946"/>
    <w:rsid w:val="002877BE"/>
    <w:rsid w:val="002C70F1"/>
    <w:rsid w:val="002D5154"/>
    <w:rsid w:val="002D6B22"/>
    <w:rsid w:val="002E2CB2"/>
    <w:rsid w:val="003443A3"/>
    <w:rsid w:val="003B6D69"/>
    <w:rsid w:val="003D63A3"/>
    <w:rsid w:val="003F03D4"/>
    <w:rsid w:val="004143B0"/>
    <w:rsid w:val="00441370"/>
    <w:rsid w:val="00460F35"/>
    <w:rsid w:val="004A6EB7"/>
    <w:rsid w:val="004B72C5"/>
    <w:rsid w:val="00502467"/>
    <w:rsid w:val="00520E1C"/>
    <w:rsid w:val="00537B8B"/>
    <w:rsid w:val="00541233"/>
    <w:rsid w:val="005469BD"/>
    <w:rsid w:val="005555F5"/>
    <w:rsid w:val="00562F1A"/>
    <w:rsid w:val="005B2CF9"/>
    <w:rsid w:val="005E70A1"/>
    <w:rsid w:val="00616760"/>
    <w:rsid w:val="00631601"/>
    <w:rsid w:val="006427A0"/>
    <w:rsid w:val="00670B15"/>
    <w:rsid w:val="00674DF5"/>
    <w:rsid w:val="00682335"/>
    <w:rsid w:val="00682EA7"/>
    <w:rsid w:val="006B01A7"/>
    <w:rsid w:val="006C0CC2"/>
    <w:rsid w:val="006C16F7"/>
    <w:rsid w:val="006C193B"/>
    <w:rsid w:val="006C72FB"/>
    <w:rsid w:val="00712716"/>
    <w:rsid w:val="00723E7E"/>
    <w:rsid w:val="00752627"/>
    <w:rsid w:val="007C313A"/>
    <w:rsid w:val="007E27E9"/>
    <w:rsid w:val="007E2FDE"/>
    <w:rsid w:val="007E5755"/>
    <w:rsid w:val="00827229"/>
    <w:rsid w:val="008319B2"/>
    <w:rsid w:val="00835497"/>
    <w:rsid w:val="008405FB"/>
    <w:rsid w:val="00843749"/>
    <w:rsid w:val="00843F5D"/>
    <w:rsid w:val="008472CA"/>
    <w:rsid w:val="00867085"/>
    <w:rsid w:val="0088157D"/>
    <w:rsid w:val="0089590F"/>
    <w:rsid w:val="008D071F"/>
    <w:rsid w:val="0091688C"/>
    <w:rsid w:val="00922FE9"/>
    <w:rsid w:val="00936878"/>
    <w:rsid w:val="0095061A"/>
    <w:rsid w:val="009719D0"/>
    <w:rsid w:val="00977D05"/>
    <w:rsid w:val="009807E4"/>
    <w:rsid w:val="009C762A"/>
    <w:rsid w:val="00A14304"/>
    <w:rsid w:val="00A3306E"/>
    <w:rsid w:val="00A86892"/>
    <w:rsid w:val="00AB229E"/>
    <w:rsid w:val="00AD0017"/>
    <w:rsid w:val="00AD7E61"/>
    <w:rsid w:val="00AE4D0F"/>
    <w:rsid w:val="00B140B1"/>
    <w:rsid w:val="00B24B97"/>
    <w:rsid w:val="00B4417C"/>
    <w:rsid w:val="00B66D05"/>
    <w:rsid w:val="00BC277E"/>
    <w:rsid w:val="00BC4C2E"/>
    <w:rsid w:val="00C107A6"/>
    <w:rsid w:val="00C10C98"/>
    <w:rsid w:val="00C165A7"/>
    <w:rsid w:val="00C20E09"/>
    <w:rsid w:val="00C2312C"/>
    <w:rsid w:val="00C50D4D"/>
    <w:rsid w:val="00C85C48"/>
    <w:rsid w:val="00CA1D77"/>
    <w:rsid w:val="00CA2C6B"/>
    <w:rsid w:val="00D164C4"/>
    <w:rsid w:val="00D5410A"/>
    <w:rsid w:val="00D5667B"/>
    <w:rsid w:val="00D71B9C"/>
    <w:rsid w:val="00D8573F"/>
    <w:rsid w:val="00DA2591"/>
    <w:rsid w:val="00DA2EC1"/>
    <w:rsid w:val="00E1390C"/>
    <w:rsid w:val="00E52690"/>
    <w:rsid w:val="00E53177"/>
    <w:rsid w:val="00E54EB9"/>
    <w:rsid w:val="00E66077"/>
    <w:rsid w:val="00E825E5"/>
    <w:rsid w:val="00E83FC3"/>
    <w:rsid w:val="00E95C1E"/>
    <w:rsid w:val="00EB6936"/>
    <w:rsid w:val="00EC7669"/>
    <w:rsid w:val="00ED26BC"/>
    <w:rsid w:val="00EE7A7F"/>
    <w:rsid w:val="00EF5C96"/>
    <w:rsid w:val="00F06161"/>
    <w:rsid w:val="00F07DD9"/>
    <w:rsid w:val="00F135D4"/>
    <w:rsid w:val="00F37FBC"/>
    <w:rsid w:val="00F864C8"/>
    <w:rsid w:val="00FD1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3D8A235-64E6-459A-B584-3DEE3C93C1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5317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17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1747"/>
  </w:style>
  <w:style w:type="paragraph" w:styleId="Footer">
    <w:name w:val="footer"/>
    <w:basedOn w:val="Normal"/>
    <w:link w:val="FooterChar"/>
    <w:uiPriority w:val="99"/>
    <w:unhideWhenUsed/>
    <w:rsid w:val="001517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1747"/>
  </w:style>
  <w:style w:type="table" w:styleId="TableGrid">
    <w:name w:val="Table Grid"/>
    <w:basedOn w:val="TableNormal"/>
    <w:uiPriority w:val="39"/>
    <w:rsid w:val="005412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E5317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44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84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06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5277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7102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889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54556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00281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302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3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16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1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ng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700C75-7B47-4AEF-AB5B-A327EC4F69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4</TotalTime>
  <Pages>2</Pages>
  <Words>371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rine R. Kirkbride</dc:creator>
  <cp:keywords/>
  <dc:description/>
  <cp:lastModifiedBy>Corrine R. Kirkbride</cp:lastModifiedBy>
  <cp:revision>95</cp:revision>
  <cp:lastPrinted>2019-05-13T16:23:00Z</cp:lastPrinted>
  <dcterms:created xsi:type="dcterms:W3CDTF">2019-07-22T20:22:00Z</dcterms:created>
  <dcterms:modified xsi:type="dcterms:W3CDTF">2019-11-06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